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  <p:sldMasterId id="2147483677" r:id="rId2"/>
    <p:sldMasterId id="2147483709" r:id="rId3"/>
  </p:sldMasterIdLst>
  <p:notesMasterIdLst>
    <p:notesMasterId r:id="rId25"/>
  </p:notesMasterIdLst>
  <p:sldIdLst>
    <p:sldId id="475" r:id="rId4"/>
    <p:sldId id="303" r:id="rId5"/>
    <p:sldId id="476" r:id="rId6"/>
    <p:sldId id="478" r:id="rId7"/>
    <p:sldId id="487" r:id="rId8"/>
    <p:sldId id="433" r:id="rId9"/>
    <p:sldId id="435" r:id="rId10"/>
    <p:sldId id="455" r:id="rId11"/>
    <p:sldId id="458" r:id="rId12"/>
    <p:sldId id="482" r:id="rId13"/>
    <p:sldId id="440" r:id="rId14"/>
    <p:sldId id="441" r:id="rId15"/>
    <p:sldId id="488" r:id="rId16"/>
    <p:sldId id="453" r:id="rId17"/>
    <p:sldId id="467" r:id="rId18"/>
    <p:sldId id="489" r:id="rId19"/>
    <p:sldId id="490" r:id="rId20"/>
    <p:sldId id="469" r:id="rId21"/>
    <p:sldId id="481" r:id="rId22"/>
    <p:sldId id="491" r:id="rId23"/>
    <p:sldId id="419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6666FF"/>
    <a:srgbClr val="9C9CDF"/>
    <a:srgbClr val="859E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14" autoAdjust="0"/>
    <p:restoredTop sz="76151" autoAdjust="0"/>
  </p:normalViewPr>
  <p:slideViewPr>
    <p:cSldViewPr snapToGrid="0">
      <p:cViewPr varScale="1">
        <p:scale>
          <a:sx n="81" d="100"/>
          <a:sy n="81" d="100"/>
        </p:scale>
        <p:origin x="1104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00" d="100"/>
        <a:sy n="2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1B8B2F-6183-43F1-9B91-B55BFBFD16C9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E3D22D-F874-4912-A244-3F8463070E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8073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5636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. The MATLAB function </a:t>
            </a:r>
            <a:r>
              <a:rPr lang="en-US" b="1" dirty="0"/>
              <a:t>conv</a:t>
            </a:r>
            <a:r>
              <a:rPr lang="en-US" dirty="0"/>
              <a:t> computes the </a:t>
            </a:r>
            <a:r>
              <a:rPr lang="en-US" b="1" dirty="0"/>
              <a:t>convolution sum;</a:t>
            </a:r>
          </a:p>
          <a:p>
            <a:r>
              <a:rPr lang="en-US" b="0" dirty="0"/>
              <a:t>2. The </a:t>
            </a:r>
            <a:r>
              <a:rPr lang="en-US" b="1" dirty="0"/>
              <a:t>filter</a:t>
            </a:r>
            <a:r>
              <a:rPr lang="en-US" b="0" dirty="0"/>
              <a:t> command computes the output of a causal, LTI system for a given input when the system is specified by a linear constant-coefficient </a:t>
            </a:r>
            <a:r>
              <a:rPr lang="en-US" b="1" dirty="0">
                <a:solidFill>
                  <a:srgbClr val="FF0000"/>
                </a:solidFill>
              </a:rPr>
              <a:t>difference</a:t>
            </a:r>
            <a:r>
              <a:rPr lang="en-US" b="0" dirty="0"/>
              <a:t> equation.</a:t>
            </a:r>
          </a:p>
          <a:p>
            <a:r>
              <a:rPr lang="en-US" b="0" dirty="0"/>
              <a:t>3. The function </a:t>
            </a:r>
            <a:r>
              <a:rPr lang="en-US" b="1" dirty="0" err="1"/>
              <a:t>lsim</a:t>
            </a:r>
            <a:r>
              <a:rPr lang="en-US" b="0" dirty="0"/>
              <a:t> can be used to simulate the output of continuous-time, causal LTI systems described by linear constant-coefficient </a:t>
            </a:r>
            <a:r>
              <a:rPr lang="en-US" b="1" dirty="0"/>
              <a:t>differential</a:t>
            </a:r>
            <a:r>
              <a:rPr lang="en-US" b="0" dirty="0"/>
              <a:t> equations of the form</a:t>
            </a:r>
          </a:p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37826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81286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0452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1647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71067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53841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4804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D22D-F874-4912-A244-3F8463070E73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7193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9C487-225E-4AC9-8127-E6F2E7FCAE08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37520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9C487-225E-4AC9-8127-E6F2E7FCAE08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30152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9C487-225E-4AC9-8127-E6F2E7FCAE08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27708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7"/>
          <p:cNvSpPr>
            <a:spLocks/>
          </p:cNvSpPr>
          <p:nvPr/>
        </p:nvSpPr>
        <p:spPr bwMode="gray">
          <a:xfrm>
            <a:off x="-9525" y="1143002"/>
            <a:ext cx="9164638" cy="3832225"/>
          </a:xfrm>
          <a:custGeom>
            <a:avLst/>
            <a:gdLst>
              <a:gd name="T0" fmla="*/ 2147483647 w 5773"/>
              <a:gd name="T1" fmla="*/ 2147483647 h 2414"/>
              <a:gd name="T2" fmla="*/ 2147483647 w 5773"/>
              <a:gd name="T3" fmla="*/ 2147483647 h 2414"/>
              <a:gd name="T4" fmla="*/ 2147483647 w 5773"/>
              <a:gd name="T5" fmla="*/ 2147483647 h 2414"/>
              <a:gd name="T6" fmla="*/ 2147483647 w 5773"/>
              <a:gd name="T7" fmla="*/ 2147483647 h 2414"/>
              <a:gd name="T8" fmla="*/ 2147483647 w 5773"/>
              <a:gd name="T9" fmla="*/ 2147483647 h 2414"/>
              <a:gd name="T10" fmla="*/ 2147483647 w 5773"/>
              <a:gd name="T11" fmla="*/ 2147483647 h 2414"/>
              <a:gd name="T12" fmla="*/ 2147483647 w 5773"/>
              <a:gd name="T13" fmla="*/ 2147483647 h 2414"/>
              <a:gd name="T14" fmla="*/ 2147483647 w 5773"/>
              <a:gd name="T15" fmla="*/ 2147483647 h 2414"/>
              <a:gd name="T16" fmla="*/ 2147483647 w 5773"/>
              <a:gd name="T17" fmla="*/ 2147483647 h 24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300" b="1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5" name="Freeform 18"/>
          <p:cNvSpPr>
            <a:spLocks/>
          </p:cNvSpPr>
          <p:nvPr/>
        </p:nvSpPr>
        <p:spPr bwMode="gray">
          <a:xfrm>
            <a:off x="-9525" y="1371600"/>
            <a:ext cx="9150350" cy="3265488"/>
          </a:xfrm>
          <a:custGeom>
            <a:avLst/>
            <a:gdLst>
              <a:gd name="T0" fmla="*/ 2147483647 w 5764"/>
              <a:gd name="T1" fmla="*/ 2147483647 h 2057"/>
              <a:gd name="T2" fmla="*/ 2147483647 w 5764"/>
              <a:gd name="T3" fmla="*/ 2147483647 h 2057"/>
              <a:gd name="T4" fmla="*/ 2147483647 w 5764"/>
              <a:gd name="T5" fmla="*/ 2147483647 h 2057"/>
              <a:gd name="T6" fmla="*/ 2147483647 w 5764"/>
              <a:gd name="T7" fmla="*/ 2147483647 h 2057"/>
              <a:gd name="T8" fmla="*/ 2147483647 w 5764"/>
              <a:gd name="T9" fmla="*/ 2147483647 h 2057"/>
              <a:gd name="T10" fmla="*/ 2147483647 w 5764"/>
              <a:gd name="T11" fmla="*/ 2147483647 h 2057"/>
              <a:gd name="T12" fmla="*/ 2147483647 w 5764"/>
              <a:gd name="T13" fmla="*/ 2147483647 h 2057"/>
              <a:gd name="T14" fmla="*/ 2147483647 w 5764"/>
              <a:gd name="T15" fmla="*/ 2147483647 h 2057"/>
              <a:gd name="T16" fmla="*/ 2147483647 w 5764"/>
              <a:gd name="T17" fmla="*/ 2147483647 h 20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300" b="1">
              <a:solidFill>
                <a:srgbClr val="FFFFFF"/>
              </a:solidFill>
              <a:ea typeface="宋体" pitchFamily="2" charset="-122"/>
            </a:endParaRPr>
          </a:p>
        </p:txBody>
      </p: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7086600" y="1676400"/>
            <a:ext cx="533400" cy="533400"/>
            <a:chOff x="4752" y="1200"/>
            <a:chExt cx="288" cy="288"/>
          </a:xfrm>
        </p:grpSpPr>
        <p:sp>
          <p:nvSpPr>
            <p:cNvPr id="7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8" name="Oval 21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7620000" y="1066800"/>
            <a:ext cx="914400" cy="914400"/>
            <a:chOff x="4992" y="816"/>
            <a:chExt cx="576" cy="576"/>
          </a:xfrm>
        </p:grpSpPr>
        <p:sp>
          <p:nvSpPr>
            <p:cNvPr id="10" name="Oval 23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1" name="Oval 24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grpSp>
        <p:nvGrpSpPr>
          <p:cNvPr id="12" name="Group 25"/>
          <p:cNvGrpSpPr>
            <a:grpSpLocks/>
          </p:cNvGrpSpPr>
          <p:nvPr/>
        </p:nvGrpSpPr>
        <p:grpSpPr bwMode="auto">
          <a:xfrm>
            <a:off x="304800" y="3124200"/>
            <a:ext cx="1295400" cy="1371600"/>
            <a:chOff x="4992" y="816"/>
            <a:chExt cx="576" cy="576"/>
          </a:xfrm>
        </p:grpSpPr>
        <p:sp>
          <p:nvSpPr>
            <p:cNvPr id="13" name="Oval 26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4" name="Oval 27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2590802"/>
            <a:ext cx="7086600" cy="1012825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>
            <a:lvl1pPr>
              <a:defRPr sz="3600"/>
            </a:lvl1pPr>
          </a:lstStyle>
          <a:p>
            <a:pPr lvl="0"/>
            <a:r>
              <a:rPr lang="en-US" altLang="zh-CN" noProof="0" dirty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 hasCustomPrompt="1"/>
          </p:nvPr>
        </p:nvSpPr>
        <p:spPr bwMode="white">
          <a:xfrm>
            <a:off x="1143000" y="4579672"/>
            <a:ext cx="7086600" cy="381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1200" b="1">
                <a:latin typeface="Times New Roman" pitchFamily="18" charset="0"/>
              </a:defRPr>
            </a:lvl1pPr>
          </a:lstStyle>
          <a:p>
            <a:pPr lvl="0"/>
            <a:r>
              <a:rPr lang="en-US" altLang="zh-CN" noProof="0" dirty="0"/>
              <a:t>Click to edit Master subtitle style</a:t>
            </a:r>
          </a:p>
        </p:txBody>
      </p:sp>
      <p:sp>
        <p:nvSpPr>
          <p:cNvPr id="1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2"/>
            <a:ext cx="2133600" cy="24447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77002"/>
            <a:ext cx="2895600" cy="24447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77002"/>
            <a:ext cx="2133600" cy="24447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9F123476-47EA-4D74-A39E-E976410ADA77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 userDrawn="1"/>
        </p:nvSpPr>
        <p:spPr bwMode="white">
          <a:xfrm>
            <a:off x="1143000" y="5318125"/>
            <a:ext cx="7086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0" indent="0" algn="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None/>
              <a:defRPr sz="1600" b="1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altLang="zh-CN" sz="1200" kern="0" dirty="0"/>
          </a:p>
        </p:txBody>
      </p:sp>
    </p:spTree>
    <p:extLst>
      <p:ext uri="{BB962C8B-B14F-4D97-AF65-F5344CB8AC3E}">
        <p14:creationId xmlns:p14="http://schemas.microsoft.com/office/powerpoint/2010/main" val="17253112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28800"/>
            <a:ext cx="4419600" cy="503434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Ø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8451B-A4D8-4D38-BECA-27AB9298CEBB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sz="quarter" idx="13"/>
          </p:nvPr>
        </p:nvSpPr>
        <p:spPr>
          <a:xfrm>
            <a:off x="452063" y="2661519"/>
            <a:ext cx="4424737" cy="483436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Ø"/>
              <a:defRPr/>
            </a:lvl1pPr>
            <a:lvl4pPr marL="1200150" marR="0" indent="-171450" algn="l" defTabSz="6858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lvl4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0" name="内容占位符 2"/>
          <p:cNvSpPr>
            <a:spLocks noGrp="1"/>
          </p:cNvSpPr>
          <p:nvPr>
            <p:ph idx="15"/>
          </p:nvPr>
        </p:nvSpPr>
        <p:spPr>
          <a:xfrm>
            <a:off x="452062" y="4512435"/>
            <a:ext cx="4381499" cy="520886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Ø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1" name="内容占位符 2"/>
          <p:cNvSpPr>
            <a:spLocks noGrp="1"/>
          </p:cNvSpPr>
          <p:nvPr>
            <p:ph idx="16"/>
          </p:nvPr>
        </p:nvSpPr>
        <p:spPr>
          <a:xfrm>
            <a:off x="452063" y="3547746"/>
            <a:ext cx="4381499" cy="517792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Ø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6" name="内容占位符 15"/>
          <p:cNvSpPr>
            <a:spLocks noGrp="1"/>
          </p:cNvSpPr>
          <p:nvPr>
            <p:ph sz="quarter" idx="17"/>
          </p:nvPr>
        </p:nvSpPr>
        <p:spPr>
          <a:xfrm>
            <a:off x="452437" y="5373689"/>
            <a:ext cx="4424363" cy="606425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Ø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406186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B8C1D-614B-44A7-8B96-DC2D3A18248B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7351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495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495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582DA-421F-482D-8849-1660F4471379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86441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6"/>
            <a:ext cx="4040188" cy="3468689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6"/>
            <a:ext cx="4041775" cy="3468689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7FF3AA-608C-4E6B-87A0-8D7C0F68575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3"/>
          </p:nvPr>
        </p:nvSpPr>
        <p:spPr>
          <a:xfrm>
            <a:off x="457200" y="5800725"/>
            <a:ext cx="8229600" cy="47625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558572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6"/>
            <a:ext cx="4040188" cy="3468689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6"/>
            <a:ext cx="4041775" cy="3468689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7FF3AA-608C-4E6B-87A0-8D7C0F68575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3"/>
          </p:nvPr>
        </p:nvSpPr>
        <p:spPr>
          <a:xfrm>
            <a:off x="457200" y="5800725"/>
            <a:ext cx="8229600" cy="47625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51415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BC1768-BFC9-400C-B5DC-8B72BCEB98F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832248" y="2012950"/>
            <a:ext cx="7473553" cy="546100"/>
          </a:xfr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932530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9EF529-3EF1-464A-943C-CA2503179B5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sz="quarter" idx="14"/>
          </p:nvPr>
        </p:nvSpPr>
        <p:spPr>
          <a:xfrm>
            <a:off x="1768078" y="2037090"/>
            <a:ext cx="5355431" cy="523875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u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0" name="内容占位符 9"/>
          <p:cNvSpPr>
            <a:spLocks noGrp="1"/>
          </p:cNvSpPr>
          <p:nvPr>
            <p:ph sz="quarter" idx="15"/>
          </p:nvPr>
        </p:nvSpPr>
        <p:spPr>
          <a:xfrm>
            <a:off x="1768078" y="2981653"/>
            <a:ext cx="5355431" cy="627062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u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2" name="内容占位符 11"/>
          <p:cNvSpPr>
            <a:spLocks noGrp="1"/>
          </p:cNvSpPr>
          <p:nvPr>
            <p:ph sz="quarter" idx="16"/>
          </p:nvPr>
        </p:nvSpPr>
        <p:spPr>
          <a:xfrm>
            <a:off x="1768078" y="4054298"/>
            <a:ext cx="5355431" cy="554038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u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4" name="内容占位符 13"/>
          <p:cNvSpPr>
            <a:spLocks noGrp="1"/>
          </p:cNvSpPr>
          <p:nvPr>
            <p:ph sz="quarter" idx="17"/>
          </p:nvPr>
        </p:nvSpPr>
        <p:spPr>
          <a:xfrm>
            <a:off x="1768078" y="4988719"/>
            <a:ext cx="5424488" cy="677862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u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endParaRPr lang="zh-CN" altLang="en-US" dirty="0"/>
          </a:p>
        </p:txBody>
      </p:sp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39676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9C487-225E-4AC9-8127-E6F2E7FCAE08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99643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9EF529-3EF1-464A-943C-CA2503179B5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sz="quarter" idx="14"/>
          </p:nvPr>
        </p:nvSpPr>
        <p:spPr>
          <a:xfrm>
            <a:off x="1768078" y="2363871"/>
            <a:ext cx="5355431" cy="523875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u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0" name="内容占位符 9"/>
          <p:cNvSpPr>
            <a:spLocks noGrp="1"/>
          </p:cNvSpPr>
          <p:nvPr>
            <p:ph sz="quarter" idx="15"/>
          </p:nvPr>
        </p:nvSpPr>
        <p:spPr>
          <a:xfrm>
            <a:off x="1768078" y="4167351"/>
            <a:ext cx="5355431" cy="627062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u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6"/>
          </p:nvPr>
        </p:nvSpPr>
        <p:spPr>
          <a:xfrm>
            <a:off x="1768475" y="3103563"/>
            <a:ext cx="5354638" cy="862012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668200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9EF529-3EF1-464A-943C-CA2503179B5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sz="quarter" idx="14"/>
          </p:nvPr>
        </p:nvSpPr>
        <p:spPr>
          <a:xfrm>
            <a:off x="1768078" y="2363871"/>
            <a:ext cx="5355431" cy="523875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u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0" name="内容占位符 9"/>
          <p:cNvSpPr>
            <a:spLocks noGrp="1"/>
          </p:cNvSpPr>
          <p:nvPr>
            <p:ph sz="quarter" idx="15"/>
          </p:nvPr>
        </p:nvSpPr>
        <p:spPr>
          <a:xfrm>
            <a:off x="1768078" y="4167351"/>
            <a:ext cx="5355431" cy="627062"/>
          </a:xfrm>
        </p:spPr>
        <p:txBody>
          <a:bodyPr/>
          <a:lstStyle>
            <a:lvl1pPr marL="257175" indent="-257175">
              <a:buFont typeface="Wingdings" panose="05000000000000000000" pitchFamily="2" charset="2"/>
              <a:buChar char="u"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980215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 marL="0" indent="0">
              <a:buFontTx/>
              <a:buNone/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BF793-6B76-416A-863E-4D22B8A049AA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1478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98A33A6-07B3-44A2-AA9E-84623530AD1A}" type="slidenum"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914400" y="1689100"/>
            <a:ext cx="2971800" cy="4305300"/>
          </a:xfrm>
        </p:spPr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152900" y="1676400"/>
            <a:ext cx="4152900" cy="2717800"/>
          </a:xfrm>
        </p:spPr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11" name="内容占位符 10"/>
          <p:cNvSpPr>
            <a:spLocks noGrp="1"/>
          </p:cNvSpPr>
          <p:nvPr>
            <p:ph sz="quarter" idx="15"/>
          </p:nvPr>
        </p:nvSpPr>
        <p:spPr>
          <a:xfrm>
            <a:off x="4143375" y="4610100"/>
            <a:ext cx="4162425" cy="1384300"/>
          </a:xfrm>
        </p:spPr>
        <p:txBody>
          <a:bodyPr/>
          <a:lstStyle/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04181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98A33A6-07B3-44A2-AA9E-84623530AD1A}" type="slidenum"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9" name="内容占位符 8"/>
          <p:cNvSpPr>
            <a:spLocks noGrp="1"/>
          </p:cNvSpPr>
          <p:nvPr>
            <p:ph sz="quarter" idx="13"/>
          </p:nvPr>
        </p:nvSpPr>
        <p:spPr>
          <a:xfrm>
            <a:off x="914400" y="2162176"/>
            <a:ext cx="7467600" cy="697139"/>
          </a:xfrm>
        </p:spPr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11" name="内容占位符 10"/>
          <p:cNvSpPr>
            <a:spLocks noGrp="1"/>
          </p:cNvSpPr>
          <p:nvPr>
            <p:ph sz="quarter" idx="14"/>
          </p:nvPr>
        </p:nvSpPr>
        <p:spPr>
          <a:xfrm>
            <a:off x="914400" y="3541714"/>
            <a:ext cx="7554516" cy="725487"/>
          </a:xfrm>
        </p:spPr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13" name="内容占位符 12"/>
          <p:cNvSpPr>
            <a:spLocks noGrp="1"/>
          </p:cNvSpPr>
          <p:nvPr>
            <p:ph sz="quarter" idx="15"/>
          </p:nvPr>
        </p:nvSpPr>
        <p:spPr>
          <a:xfrm>
            <a:off x="914400" y="5037139"/>
            <a:ext cx="7609285" cy="725032"/>
          </a:xfrm>
        </p:spPr>
        <p:txBody>
          <a:bodyPr/>
          <a:lstStyle/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23836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3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8C74B0-20AD-4FC0-995D-575B70D0F06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7338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88640"/>
            <a:ext cx="7931224" cy="562074"/>
          </a:xfrm>
        </p:spPr>
        <p:txBody>
          <a:bodyPr/>
          <a:lstStyle>
            <a:lvl1pPr>
              <a:defRPr sz="3200" baseline="0">
                <a:ea typeface="黑体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688632"/>
          </a:xfrm>
        </p:spPr>
        <p:txBody>
          <a:bodyPr/>
          <a:lstStyle>
            <a:lvl1pPr marL="0" indent="0">
              <a:buClr>
                <a:srgbClr val="EAB200"/>
              </a:buClr>
              <a:buFontTx/>
              <a:buNone/>
              <a:defRPr sz="2000" b="1" i="0" baseline="0">
                <a:latin typeface="Arial Unicode MS" pitchFamily="34" charset="-122"/>
                <a:ea typeface="华文仿宋" pitchFamily="2" charset="-122"/>
              </a:defRPr>
            </a:lvl1pPr>
            <a:lvl2pPr>
              <a:defRPr sz="2000" b="1" i="0" baseline="0">
                <a:latin typeface="Arial Unicode MS" pitchFamily="34" charset="-122"/>
                <a:ea typeface="华文仿宋" pitchFamily="2" charset="-122"/>
              </a:defRPr>
            </a:lvl2pPr>
            <a:lvl3pPr>
              <a:defRPr sz="2000" b="1" i="0" baseline="0">
                <a:latin typeface="Arial Unicode MS" pitchFamily="34" charset="-122"/>
                <a:ea typeface="华文仿宋" pitchFamily="2" charset="-122"/>
              </a:defRPr>
            </a:lvl3pPr>
            <a:lvl4pPr>
              <a:defRPr sz="2000" b="1" i="0" baseline="0">
                <a:latin typeface="Arial Unicode MS" pitchFamily="34" charset="-122"/>
                <a:ea typeface="华文仿宋" pitchFamily="2" charset="-122"/>
              </a:defRPr>
            </a:lvl4pPr>
            <a:lvl5pPr>
              <a:defRPr sz="2000" b="1" i="0" baseline="0">
                <a:latin typeface="Arial Unicode MS" pitchFamily="34" charset="-122"/>
                <a:ea typeface="华文仿宋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0" y="6381750"/>
            <a:ext cx="1403350" cy="476250"/>
          </a:xfrm>
        </p:spPr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fld id="{9BA42C0E-092B-4851-B392-DB49FCE890FF}" type="slidenum">
              <a:rPr lang="zh-CN" altLang="zh-CN"/>
              <a:pPr>
                <a:defRPr/>
              </a:pPr>
              <a:t>‹#›</a:t>
            </a:fld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5386207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3E3FAD-D6FB-4C23-A4E8-9C047B1FEAAE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2D299-B061-4020-B4B4-9C1E57E9AE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05735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9C487-225E-4AC9-8127-E6F2E7FCAE08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82411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9C487-225E-4AC9-8127-E6F2E7FCAE08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971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9C487-225E-4AC9-8127-E6F2E7FCAE08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3258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9C487-225E-4AC9-8127-E6F2E7FCAE08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03420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9C487-225E-4AC9-8127-E6F2E7FCAE08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25058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9C487-225E-4AC9-8127-E6F2E7FCAE08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5108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9C487-225E-4AC9-8127-E6F2E7FCAE08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13520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6" Type="http://schemas.openxmlformats.org/officeDocument/2006/relationships/vmlDrawing" Target="../drawings/vmlDrawing1.v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89C487-225E-4AC9-8127-E6F2E7FCAE08}" type="datetimeFigureOut">
              <a:rPr lang="zh-CN" altLang="en-US" smtClean="0"/>
              <a:t>2021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4FC040-ADC9-44E2-9458-A1B28C3691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6246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7"/>
          <p:cNvGraphicFramePr>
            <a:graphicFrameLocks noChangeAspect="1"/>
          </p:cNvGraphicFramePr>
          <p:nvPr/>
        </p:nvGraphicFramePr>
        <p:xfrm>
          <a:off x="0" y="0"/>
          <a:ext cx="9144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" name="Image" r:id="rId17" imgW="9561905" imgH="1600000" progId="Photoshop.Image.6">
                  <p:embed/>
                </p:oleObj>
              </mc:Choice>
              <mc:Fallback>
                <p:oleObj name="Image" r:id="rId17" imgW="9561905" imgH="1600000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Freeform 16"/>
          <p:cNvSpPr>
            <a:spLocks/>
          </p:cNvSpPr>
          <p:nvPr/>
        </p:nvSpPr>
        <p:spPr bwMode="gray">
          <a:xfrm>
            <a:off x="-11113" y="280990"/>
            <a:ext cx="9155113" cy="1620837"/>
          </a:xfrm>
          <a:custGeom>
            <a:avLst/>
            <a:gdLst>
              <a:gd name="T0" fmla="*/ 2147483647 w 5767"/>
              <a:gd name="T1" fmla="*/ 2147483647 h 1021"/>
              <a:gd name="T2" fmla="*/ 2147483647 w 5767"/>
              <a:gd name="T3" fmla="*/ 2147483647 h 1021"/>
              <a:gd name="T4" fmla="*/ 2147483647 w 5767"/>
              <a:gd name="T5" fmla="*/ 2147483647 h 1021"/>
              <a:gd name="T6" fmla="*/ 2147483647 w 5767"/>
              <a:gd name="T7" fmla="*/ 0 h 1021"/>
              <a:gd name="T8" fmla="*/ 2147483647 w 5767"/>
              <a:gd name="T9" fmla="*/ 2147483647 h 1021"/>
              <a:gd name="T10" fmla="*/ 2147483647 w 5767"/>
              <a:gd name="T11" fmla="*/ 2147483647 h 1021"/>
              <a:gd name="T12" fmla="*/ 2147483647 w 5767"/>
              <a:gd name="T13" fmla="*/ 2147483647 h 1021"/>
              <a:gd name="T14" fmla="*/ 2147483647 w 5767"/>
              <a:gd name="T15" fmla="*/ 2147483647 h 1021"/>
              <a:gd name="T16" fmla="*/ 2147483647 w 5767"/>
              <a:gd name="T17" fmla="*/ 2147483647 h 10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176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300" b="1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1028" name="Freeform 17"/>
          <p:cNvSpPr>
            <a:spLocks/>
          </p:cNvSpPr>
          <p:nvPr/>
        </p:nvSpPr>
        <p:spPr bwMode="gray">
          <a:xfrm>
            <a:off x="-20638" y="533402"/>
            <a:ext cx="9161463" cy="1006475"/>
          </a:xfrm>
          <a:custGeom>
            <a:avLst/>
            <a:gdLst>
              <a:gd name="T0" fmla="*/ 2147483647 w 5771"/>
              <a:gd name="T1" fmla="*/ 2147483647 h 634"/>
              <a:gd name="T2" fmla="*/ 2147483647 w 5771"/>
              <a:gd name="T3" fmla="*/ 2147483647 h 634"/>
              <a:gd name="T4" fmla="*/ 2147483647 w 5771"/>
              <a:gd name="T5" fmla="*/ 2147483647 h 634"/>
              <a:gd name="T6" fmla="*/ 2147483647 w 5771"/>
              <a:gd name="T7" fmla="*/ 2147483647 h 634"/>
              <a:gd name="T8" fmla="*/ 2147483647 w 5771"/>
              <a:gd name="T9" fmla="*/ 2147483647 h 634"/>
              <a:gd name="T10" fmla="*/ 2147483647 w 5771"/>
              <a:gd name="T11" fmla="*/ 2147483647 h 634"/>
              <a:gd name="T12" fmla="*/ 2147483647 w 5771"/>
              <a:gd name="T13" fmla="*/ 2147483647 h 634"/>
              <a:gd name="T14" fmla="*/ 2147483647 w 5771"/>
              <a:gd name="T15" fmla="*/ 2147483647 h 634"/>
              <a:gd name="T16" fmla="*/ 2147483647 w 5771"/>
              <a:gd name="T17" fmla="*/ 2147483647 h 6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3300" b="1">
              <a:solidFill>
                <a:srgbClr val="FFFFFF"/>
              </a:solidFill>
              <a:ea typeface="宋体" pitchFamily="2" charset="-122"/>
            </a:endParaRPr>
          </a:p>
        </p:txBody>
      </p:sp>
      <p:grpSp>
        <p:nvGrpSpPr>
          <p:cNvPr id="1029" name="Group 18"/>
          <p:cNvGrpSpPr>
            <a:grpSpLocks/>
          </p:cNvGrpSpPr>
          <p:nvPr/>
        </p:nvGrpSpPr>
        <p:grpSpPr bwMode="auto">
          <a:xfrm>
            <a:off x="7740651" y="347663"/>
            <a:ext cx="387350" cy="366712"/>
            <a:chOff x="4752" y="1200"/>
            <a:chExt cx="288" cy="288"/>
          </a:xfrm>
        </p:grpSpPr>
        <p:sp>
          <p:nvSpPr>
            <p:cNvPr id="1043" name="Oval 19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grpSp>
        <p:nvGrpSpPr>
          <p:cNvPr id="1030" name="Group 21"/>
          <p:cNvGrpSpPr>
            <a:grpSpLocks/>
          </p:cNvGrpSpPr>
          <p:nvPr/>
        </p:nvGrpSpPr>
        <p:grpSpPr bwMode="auto">
          <a:xfrm>
            <a:off x="8153400" y="53975"/>
            <a:ext cx="609600" cy="592138"/>
            <a:chOff x="4992" y="816"/>
            <a:chExt cx="576" cy="576"/>
          </a:xfrm>
        </p:grpSpPr>
        <p:sp>
          <p:nvSpPr>
            <p:cNvPr id="1039" name="Oval 2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047" name="Oval 2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grpSp>
        <p:nvGrpSpPr>
          <p:cNvPr id="1031" name="Group 24"/>
          <p:cNvGrpSpPr>
            <a:grpSpLocks/>
          </p:cNvGrpSpPr>
          <p:nvPr/>
        </p:nvGrpSpPr>
        <p:grpSpPr bwMode="auto">
          <a:xfrm>
            <a:off x="171451" y="819150"/>
            <a:ext cx="720725" cy="762000"/>
            <a:chOff x="4992" y="816"/>
            <a:chExt cx="576" cy="576"/>
          </a:xfrm>
        </p:grpSpPr>
        <p:sp>
          <p:nvSpPr>
            <p:cNvPr id="1037" name="Oval 25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294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1050" name="Oval 26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3300" b="1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sp>
        <p:nvSpPr>
          <p:cNvPr id="103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2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 b="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2"/>
            <a:ext cx="2895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 b="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2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 b="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98A33A6-07B3-44A2-AA9E-84623530AD1A}" type="slidenum">
              <a:rPr lang="zh-CN" altLang="en-US">
                <a:solidFill>
                  <a:srgbClr val="000000"/>
                </a:solidFill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914400" y="685801"/>
            <a:ext cx="73914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49184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706" r:id="rId6"/>
    <p:sldLayoutId id="2147483683" r:id="rId7"/>
    <p:sldLayoutId id="2147483684" r:id="rId8"/>
    <p:sldLayoutId id="2147483704" r:id="rId9"/>
    <p:sldLayoutId id="2147483708" r:id="rId10"/>
    <p:sldLayoutId id="2147483685" r:id="rId11"/>
    <p:sldLayoutId id="2147483690" r:id="rId12"/>
    <p:sldLayoutId id="2147483689" r:id="rId13"/>
    <p:sldLayoutId id="2147483686" r:id="rId1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1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165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C31F944B-1EA9-4D48-BA0F-EA108AFFC639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045505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9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12.emf"/><Relationship Id="rId4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>
            <a:extLst>
              <a:ext uri="{FF2B5EF4-FFF2-40B4-BE49-F238E27FC236}">
                <a16:creationId xmlns:a16="http://schemas.microsoft.com/office/drawing/2014/main" id="{99FA57C2-EB72-42F9-A7E8-FF6228834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887" y="1233617"/>
            <a:ext cx="7524353" cy="327474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4400" b="1" kern="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Signals and Systems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4400" b="1" kern="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Lab experiment </a:t>
            </a:r>
            <a:r>
              <a:rPr lang="en-US" altLang="zh-CN" sz="4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#2 </a:t>
            </a:r>
            <a:r>
              <a:rPr lang="en-US" altLang="zh-CN" sz="4400" b="1" kern="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Introduction</a:t>
            </a:r>
          </a:p>
          <a:p>
            <a:pPr algn="ctr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zh-CN" sz="4400" dirty="0">
                <a:latin typeface="Arial" panose="020B0604020202020204" pitchFamily="34" charset="0"/>
              </a:rPr>
              <a:t>Wang Lingfang (UESTC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893611D-31EC-476C-AAAF-424DD5037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848" y="5071985"/>
            <a:ext cx="273630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Oct 26, 2021</a:t>
            </a:r>
          </a:p>
          <a:p>
            <a:pPr eaLnBrk="1" hangingPunct="1"/>
            <a:r>
              <a:rPr kumimoji="1" lang="en-US" altLang="zh-CN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9:00—22:00</a:t>
            </a:r>
            <a:endParaRPr kumimoji="1" lang="zh-CN" altLang="en-US" sz="32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81023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v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10171" y="1085407"/>
            <a:ext cx="7931224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Convolution sum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93298" y="1820055"/>
            <a:ext cx="7931224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TLAB function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utes the convolution sum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984503"/>
              </p:ext>
            </p:extLst>
          </p:nvPr>
        </p:nvGraphicFramePr>
        <p:xfrm>
          <a:off x="3307295" y="2447494"/>
          <a:ext cx="2447853" cy="711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3" imgW="1485720" imgH="431640" progId="Equation.DSMT4">
                  <p:embed/>
                </p:oleObj>
              </mc:Choice>
              <mc:Fallback>
                <p:oleObj name="Equation" r:id="rId3" imgW="1485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7295" y="2447494"/>
                        <a:ext cx="2447853" cy="711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93298" y="3257062"/>
                <a:ext cx="759693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</a:rPr>
                  <a:t>assuming that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dirty="0">
                    <a:latin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dirty="0">
                    <a:latin typeface="Times New Roman" panose="02020603050405020304" pitchFamily="18" charset="0"/>
                  </a:rPr>
                  <a:t> are finite-length sequences. If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dirty="0">
                    <a:latin typeface="Times New Roman" panose="02020603050405020304" pitchFamily="18" charset="0"/>
                  </a:rPr>
                  <a:t> is nonzero only on the interval                                   and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dirty="0">
                    <a:latin typeface="Times New Roman" panose="02020603050405020304" pitchFamily="18" charset="0"/>
                  </a:rPr>
                  <a:t> is nonzero only on the interval   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</a:rPr>
                  <a:t>                                ,  then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y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dirty="0">
                    <a:latin typeface="Times New Roman" panose="02020603050405020304" pitchFamily="18" charset="0"/>
                  </a:rPr>
                  <a:t> can be nonzero only on the interval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98" y="3257062"/>
                <a:ext cx="7596938" cy="923330"/>
              </a:xfrm>
              <a:prstGeom prst="rect">
                <a:avLst/>
              </a:prstGeom>
              <a:blipFill rotWithShape="0">
                <a:blip r:embed="rId5"/>
                <a:stretch>
                  <a:fillRect l="-722" t="-50000" b="-756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925347"/>
              </p:ext>
            </p:extLst>
          </p:nvPr>
        </p:nvGraphicFramePr>
        <p:xfrm>
          <a:off x="2004029" y="3579070"/>
          <a:ext cx="1809435" cy="34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6" imgW="1193760" imgH="228600" progId="Equation.DSMT4">
                  <p:embed/>
                </p:oleObj>
              </mc:Choice>
              <mc:Fallback>
                <p:oleObj name="Equation" r:id="rId6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4029" y="3579070"/>
                        <a:ext cx="1809435" cy="34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221382"/>
              </p:ext>
            </p:extLst>
          </p:nvPr>
        </p:nvGraphicFramePr>
        <p:xfrm>
          <a:off x="585788" y="3838575"/>
          <a:ext cx="17907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8" imgW="1180800" imgH="228600" progId="Equation.DSMT4">
                  <p:embed/>
                </p:oleObj>
              </mc:Choice>
              <mc:Fallback>
                <p:oleObj name="Equation" r:id="rId8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788" y="3838575"/>
                        <a:ext cx="1790700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612963"/>
              </p:ext>
            </p:extLst>
          </p:nvPr>
        </p:nvGraphicFramePr>
        <p:xfrm>
          <a:off x="2720429" y="4406571"/>
          <a:ext cx="3877797" cy="426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10" imgW="2311200" imgH="253800" progId="Equation.DSMT4">
                  <p:embed/>
                </p:oleObj>
              </mc:Choice>
              <mc:Fallback>
                <p:oleObj name="Equation" r:id="rId10" imgW="231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20429" y="4406571"/>
                        <a:ext cx="3877797" cy="426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414199" y="4921840"/>
            <a:ext cx="83446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</a:rPr>
              <a:t>meaning that </a:t>
            </a:r>
            <a:r>
              <a:rPr lang="en-US" altLang="zh-CN" b="1" dirty="0" err="1">
                <a:latin typeface="Times New Roman" panose="02020603050405020304" pitchFamily="18" charset="0"/>
              </a:rPr>
              <a:t>conv</a:t>
            </a:r>
            <a:r>
              <a:rPr lang="en-US" altLang="zh-CN" dirty="0">
                <a:latin typeface="Times New Roman" panose="02020603050405020304" pitchFamily="18" charset="0"/>
              </a:rPr>
              <a:t> need only compute y[n] for the                         samples on this interval.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140006" y="4915994"/>
                <a:ext cx="14582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006" y="4915994"/>
                <a:ext cx="1458220" cy="369332"/>
              </a:xfrm>
              <a:prstGeom prst="rect">
                <a:avLst/>
              </a:prstGeom>
              <a:blipFill rotWithShape="0">
                <a:blip r:embed="rId12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44534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v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67786" y="936301"/>
            <a:ext cx="793122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3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v</a:t>
            </a:r>
            <a:endParaRPr lang="en-US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40000">
              <a:lnSpc>
                <a:spcPct val="150000"/>
              </a:lnSpc>
            </a:pPr>
            <a:r>
              <a:rPr lang="en-US" altLang="zh-CN" sz="1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</a:t>
            </a:r>
            <a:r>
              <a:rPr lang="en-US" altLang="zh-CN" sz="32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Function</a:t>
            </a:r>
          </a:p>
          <a:p>
            <a:pPr marL="900000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Computing the Convolution Sum</a:t>
            </a:r>
          </a:p>
          <a:p>
            <a:pPr marL="540000">
              <a:lnSpc>
                <a:spcPct val="150000"/>
              </a:lnSpc>
            </a:pPr>
            <a:r>
              <a:rPr lang="en-US" altLang="zh-CN" sz="1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Command call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00000">
              <a:lnSpc>
                <a:spcPct val="150000"/>
              </a:lnSpc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 = </a:t>
            </a: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v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32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,x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</a:t>
            </a:r>
          </a:p>
          <a:p>
            <a:pPr marL="900000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 : a vector , such as h = [1,3,4,6];</a:t>
            </a:r>
          </a:p>
          <a:p>
            <a:pPr marL="900000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: a vector , such as x = [1,3,4,6];</a:t>
            </a:r>
          </a:p>
        </p:txBody>
      </p:sp>
    </p:spTree>
    <p:extLst>
      <p:ext uri="{BB962C8B-B14F-4D97-AF65-F5344CB8AC3E}">
        <p14:creationId xmlns:p14="http://schemas.microsoft.com/office/powerpoint/2010/main" val="61814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v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78297" y="945927"/>
            <a:ext cx="7931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ex1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2285892" y="978325"/>
            <a:ext cx="5802969" cy="237603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n"/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=[ones(1,6)]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=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v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,x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;</a:t>
            </a:r>
            <a:endParaRPr kumimoji="1" lang="zh-CN" altLang="zh-CN" sz="1400" b="0" dirty="0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y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[0:length(y)-1];%L=6+6-1-1</a:t>
            </a:r>
            <a:endParaRPr kumimoji="1" lang="zh-CN" altLang="zh-CN" sz="1400" b="0" dirty="0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tem(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y,y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;</a:t>
            </a:r>
            <a:endParaRPr kumimoji="1" lang="zh-CN" altLang="zh-CN" sz="1400" b="0" dirty="0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label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'n');</a:t>
            </a:r>
            <a:endParaRPr kumimoji="1" lang="zh-CN" altLang="zh-CN" sz="1400" b="0" dirty="0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label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'y[n]');</a:t>
            </a:r>
            <a:endParaRPr kumimoji="1" lang="zh-CN" altLang="zh-CN" sz="1400" b="0" dirty="0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itle('the figure of the signal y[n]=x[n] * x[n]);</a:t>
            </a:r>
            <a:endParaRPr kumimoji="1" lang="zh-CN" altLang="zh-CN" sz="1400" b="0" dirty="0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rid on;</a:t>
            </a:r>
            <a:endParaRPr kumimoji="1" lang="zh-CN" altLang="zh-CN" sz="1400" b="0" dirty="0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buClrTx/>
              <a:buNone/>
            </a:pPr>
            <a:endParaRPr kumimoji="1" lang="en-US" altLang="zh-CN" sz="1400" b="0" dirty="0">
              <a:solidFill>
                <a:srgbClr val="0000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25786" y="1528093"/>
            <a:ext cx="1289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Code 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20593" y="4589858"/>
            <a:ext cx="16825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</a:t>
            </a:r>
            <a:r>
              <a:rPr lang="en-US" altLang="zh-CN" sz="1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igure</a:t>
            </a:r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157" y="3495760"/>
            <a:ext cx="4403142" cy="3300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35286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内容占位符 6"/>
          <p:cNvSpPr txBox="1">
            <a:spLocks/>
          </p:cNvSpPr>
          <p:nvPr/>
        </p:nvSpPr>
        <p:spPr bwMode="auto">
          <a:xfrm>
            <a:off x="2107117" y="2110841"/>
            <a:ext cx="468829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8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heoretical background</a:t>
            </a:r>
            <a:endParaRPr lang="en-US" altLang="zh-CN" sz="28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6"/>
          <p:cNvSpPr txBox="1">
            <a:spLocks/>
          </p:cNvSpPr>
          <p:nvPr/>
        </p:nvSpPr>
        <p:spPr bwMode="auto">
          <a:xfrm>
            <a:off x="2564380" y="2778990"/>
            <a:ext cx="468829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1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v</a:t>
            </a:r>
            <a:endParaRPr lang="en-US" altLang="zh-CN" sz="2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内容占位符 6"/>
          <p:cNvSpPr txBox="1">
            <a:spLocks/>
          </p:cNvSpPr>
          <p:nvPr/>
        </p:nvSpPr>
        <p:spPr bwMode="auto">
          <a:xfrm>
            <a:off x="2564380" y="3435271"/>
            <a:ext cx="468829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2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lter</a:t>
            </a:r>
            <a:endParaRPr lang="en-US" altLang="zh-CN" sz="2400" kern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内容占位符 6"/>
          <p:cNvSpPr txBox="1">
            <a:spLocks/>
          </p:cNvSpPr>
          <p:nvPr/>
        </p:nvSpPr>
        <p:spPr bwMode="auto">
          <a:xfrm>
            <a:off x="2564380" y="4115288"/>
            <a:ext cx="468829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3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sim</a:t>
            </a:r>
            <a:endParaRPr lang="en-US" altLang="zh-CN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77306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filter</a:t>
            </a:r>
          </a:p>
        </p:txBody>
      </p:sp>
      <p:sp>
        <p:nvSpPr>
          <p:cNvPr id="4" name="矩形 3"/>
          <p:cNvSpPr/>
          <p:nvPr/>
        </p:nvSpPr>
        <p:spPr>
          <a:xfrm>
            <a:off x="249382" y="1294536"/>
            <a:ext cx="862445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lter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mand computes the output of a causal, LTI system for a given input when the system is specified by a linear constant-coefficient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c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. Specifically, consider an LTI system satisfying the difference equatio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783858"/>
              </p:ext>
            </p:extLst>
          </p:nvPr>
        </p:nvGraphicFramePr>
        <p:xfrm>
          <a:off x="3211571" y="2310199"/>
          <a:ext cx="3163250" cy="757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4" imgW="1803240" imgH="431640" progId="Equation.DSMT4">
                  <p:embed/>
                </p:oleObj>
              </mc:Choice>
              <mc:Fallback>
                <p:oleObj name="Equation" r:id="rId4" imgW="1803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1571" y="2310199"/>
                        <a:ext cx="3163250" cy="757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11858" y="3216950"/>
                <a:ext cx="8821882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</a:rPr>
                  <a:t>where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[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]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is the system input and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y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[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]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is the system output. If 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x 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is a MATLAB vector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</a:rPr>
                  <a:t>containing the input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[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]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on the interval                                 and the vectors 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a 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and 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b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</a:rPr>
                  <a:t>contain the coeffici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sz="1400" b="1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en-US" altLang="zh-CN" sz="1400" b="1" i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</a:rPr>
                  <a:t>, then 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y=filter(</a:t>
                </a:r>
                <a:r>
                  <a:rPr lang="en-US" altLang="zh-CN" b="1" dirty="0" err="1">
                    <a:latin typeface="Times New Roman" panose="02020603050405020304" pitchFamily="18" charset="0"/>
                  </a:rPr>
                  <a:t>b,a,x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) 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returns the output of the causal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</a:rPr>
                  <a:t>LTI system satisfying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58" y="3216950"/>
                <a:ext cx="8821882" cy="1200329"/>
              </a:xfrm>
              <a:prstGeom prst="rect">
                <a:avLst/>
              </a:prstGeom>
              <a:blipFill rotWithShape="0">
                <a:blip r:embed="rId6"/>
                <a:stretch>
                  <a:fillRect l="-622" t="-3046" b="-71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51358"/>
              </p:ext>
            </p:extLst>
          </p:nvPr>
        </p:nvGraphicFramePr>
        <p:xfrm>
          <a:off x="3992387" y="3536622"/>
          <a:ext cx="1809435" cy="34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2387" y="3536622"/>
                        <a:ext cx="1809435" cy="34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892068"/>
              </p:ext>
            </p:extLst>
          </p:nvPr>
        </p:nvGraphicFramePr>
        <p:xfrm>
          <a:off x="2674503" y="4655663"/>
          <a:ext cx="4283713" cy="739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9" imgW="2501640" imgH="431640" progId="Equation.DSMT4">
                  <p:embed/>
                </p:oleObj>
              </mc:Choice>
              <mc:Fallback>
                <p:oleObj name="Equation" r:id="rId9" imgW="2501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4503" y="4655663"/>
                        <a:ext cx="4283713" cy="739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31176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filter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11036" y="1253916"/>
            <a:ext cx="8013979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ilter</a:t>
            </a:r>
          </a:p>
          <a:p>
            <a:pPr marL="540000">
              <a:lnSpc>
                <a:spcPct val="150000"/>
              </a:lnSpc>
            </a:pPr>
            <a:r>
              <a:rPr lang="en-US" altLang="zh-CN" sz="11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</a:t>
            </a:r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unction</a:t>
            </a:r>
          </a:p>
          <a:p>
            <a:pPr marL="900000" algn="just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computes the output of a causal, LTI system for a given input when the system is described  by a linear constant-coefficient difference equation.</a:t>
            </a:r>
          </a:p>
          <a:p>
            <a:pPr marL="540000" algn="just">
              <a:lnSpc>
                <a:spcPct val="150000"/>
              </a:lnSpc>
            </a:pPr>
            <a:r>
              <a:rPr lang="en-US" altLang="zh-CN" sz="11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Command call 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00000">
              <a:lnSpc>
                <a:spcPct val="150000"/>
              </a:lnSpc>
            </a:pPr>
            <a:r>
              <a:rPr lang="pt-BR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=filter(b,a,x)</a:t>
            </a:r>
          </a:p>
          <a:p>
            <a:pPr marL="9000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 : constant coefficient of x[n];</a:t>
            </a:r>
          </a:p>
          <a:p>
            <a:pPr marL="9000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: constant coefficient of y[n];</a:t>
            </a:r>
          </a:p>
          <a:p>
            <a:pPr marL="9000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:  the input of the system;</a:t>
            </a:r>
          </a:p>
          <a:p>
            <a:pPr marL="9000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:  the output of the system.</a:t>
            </a:r>
          </a:p>
        </p:txBody>
      </p:sp>
    </p:spTree>
    <p:extLst>
      <p:ext uri="{BB962C8B-B14F-4D97-AF65-F5344CB8AC3E}">
        <p14:creationId xmlns:p14="http://schemas.microsoft.com/office/powerpoint/2010/main" val="26774893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 filter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78297" y="945927"/>
            <a:ext cx="7931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ex2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2603157" y="989070"/>
            <a:ext cx="5802969" cy="2893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n"/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=[0 0 0 ones(1,3)]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x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[0:5]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=[0:5]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=1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y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[0:5]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=filter(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,a,x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gure(1)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ubplot(2,1,1)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tem(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x,x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;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label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'n');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label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'x[n]');title('the figure of x[n]');grid on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ubplot(2,1,2)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tem(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y,y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;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label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'n');</a:t>
            </a:r>
            <a:r>
              <a:rPr kumimoji="1" lang="en-US" altLang="zh-CN" sz="14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label</a:t>
            </a:r>
            <a:r>
              <a:rPr kumimoji="1" lang="en-US" altLang="zh-CN" sz="14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'y[n]');title('the figure of y[n]');grid on;</a:t>
            </a:r>
          </a:p>
        </p:txBody>
      </p:sp>
      <p:sp>
        <p:nvSpPr>
          <p:cNvPr id="6" name="矩形 5"/>
          <p:cNvSpPr/>
          <p:nvPr/>
        </p:nvSpPr>
        <p:spPr>
          <a:xfrm>
            <a:off x="925786" y="1528093"/>
            <a:ext cx="1289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Code 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20593" y="4589858"/>
            <a:ext cx="16825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</a:t>
            </a:r>
            <a:r>
              <a:rPr lang="en-US" altLang="zh-CN" sz="1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igure</a:t>
            </a:r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2863" y="3882170"/>
            <a:ext cx="3932516" cy="2958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21350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内容占位符 6"/>
          <p:cNvSpPr txBox="1">
            <a:spLocks/>
          </p:cNvSpPr>
          <p:nvPr/>
        </p:nvSpPr>
        <p:spPr bwMode="auto">
          <a:xfrm>
            <a:off x="2107117" y="2110841"/>
            <a:ext cx="468829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8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heoretical background</a:t>
            </a:r>
            <a:endParaRPr lang="en-US" altLang="zh-CN" sz="28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6"/>
          <p:cNvSpPr txBox="1">
            <a:spLocks/>
          </p:cNvSpPr>
          <p:nvPr/>
        </p:nvSpPr>
        <p:spPr bwMode="auto">
          <a:xfrm>
            <a:off x="2564380" y="2778990"/>
            <a:ext cx="468829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1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v</a:t>
            </a:r>
            <a:endParaRPr lang="en-US" altLang="zh-CN" sz="2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内容占位符 6"/>
          <p:cNvSpPr txBox="1">
            <a:spLocks/>
          </p:cNvSpPr>
          <p:nvPr/>
        </p:nvSpPr>
        <p:spPr bwMode="auto">
          <a:xfrm>
            <a:off x="2564380" y="3435271"/>
            <a:ext cx="468829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2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ilter</a:t>
            </a:r>
            <a:endParaRPr lang="en-US" altLang="zh-CN" sz="2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内容占位符 6"/>
          <p:cNvSpPr txBox="1">
            <a:spLocks/>
          </p:cNvSpPr>
          <p:nvPr/>
        </p:nvSpPr>
        <p:spPr bwMode="auto">
          <a:xfrm>
            <a:off x="2564380" y="4115288"/>
            <a:ext cx="468829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3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im</a:t>
            </a:r>
            <a:endParaRPr lang="en-US" altLang="zh-CN" sz="2400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0093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sim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70530" y="1175834"/>
            <a:ext cx="8642811" cy="627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Linear constant-coefficient differential equations</a:t>
            </a:r>
          </a:p>
          <a:p>
            <a:pPr>
              <a:lnSpc>
                <a:spcPct val="150000"/>
              </a:lnSpc>
            </a:pP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</a:p>
          <a:p>
            <a:pPr>
              <a:lnSpc>
                <a:spcPct val="150000"/>
              </a:lnSpc>
            </a:pPr>
            <a:endParaRPr lang="en-US" altLang="zh-CN" sz="20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0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0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 sz="20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595666" y="2351246"/>
                <a:ext cx="3689535" cy="10969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5666" y="2351246"/>
                <a:ext cx="3689535" cy="109690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595666" y="3637118"/>
                <a:ext cx="3587392" cy="2170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m:rPr>
                                <m:nor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Constant</m:t>
                            </m:r>
                            <m:r>
                              <m:rPr>
                                <m:nor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coefficient</m:t>
                            </m:r>
                            <m:r>
                              <m:rPr>
                                <m:nor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of</m:t>
                            </m:r>
                            <m:r>
                              <m:rPr>
                                <m:nor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 </m:t>
                            </m:r>
                            <m:f>
                              <m:f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p>
                                    </m:sSup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p>
                                  <m:sSup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den>
                            </m:f>
                            <m:r>
                              <m:rPr>
                                <m:nor/>
                              </m:r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m:rPr>
                                <m:nor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Constant</m:t>
                            </m:r>
                            <m:r>
                              <m:rPr>
                                <m:nor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coefficient</m:t>
                            </m:r>
                            <m:r>
                              <m:rPr>
                                <m:nor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of</m:t>
                            </m:r>
                            <m:r>
                              <m:rPr>
                                <m:nor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16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f>
                              <m:f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p>
                                    </m:sSup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p>
                                  <m:sSup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</m:sSup>
                              </m:den>
                            </m:f>
                            <m:r>
                              <m:rPr>
                                <m:nor/>
                              </m:r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p>
                                    </m:sSup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p>
                                  <m:sSup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m:rPr>
                                <m:sty m:val="p"/>
                              </m:rP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the</m:t>
                            </m:r>
                            <m:r>
                              <m:rPr>
                                <m:nor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nor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differential</m:t>
                            </m:r>
                            <m:r>
                              <m:rPr>
                                <m:nor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sty m:val="p"/>
                              </m:rP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of</m:t>
                            </m:r>
                            <m:r>
                              <m:rPr>
                                <m:nor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sty m:val="p"/>
                              </m:rP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the</m:t>
                            </m:r>
                            <m:r>
                              <m:rPr>
                                <m:nor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sty m:val="p"/>
                              </m:rP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output</m:t>
                            </m:r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;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p>
                                    </m:sSup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zh-CN" altLang="en-US" sz="16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p>
                                  <m:sSup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m:rPr>
                                <m:sty m:val="p"/>
                              </m:rP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the</m:t>
                            </m:r>
                            <m:r>
                              <m:rPr>
                                <m:nor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nor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differential</m:t>
                            </m:r>
                            <m:r>
                              <m:rPr>
                                <m:nor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sty m:val="p"/>
                              </m:rP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of</m:t>
                            </m:r>
                            <m:r>
                              <m:rPr>
                                <m:nor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sty m:val="p"/>
                              </m:rP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the</m:t>
                            </m:r>
                            <m:r>
                              <m:rPr>
                                <m:nor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sty m:val="p"/>
                              </m:rP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input</m:t>
                            </m:r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;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5666" y="3637118"/>
                <a:ext cx="3587392" cy="217059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4571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sim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11036" y="1253916"/>
            <a:ext cx="8013979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28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sim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40000">
              <a:lnSpc>
                <a:spcPct val="150000"/>
              </a:lnSpc>
            </a:pPr>
            <a:r>
              <a:rPr lang="en-US" altLang="zh-CN" sz="11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</a:t>
            </a:r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unction</a:t>
            </a:r>
          </a:p>
          <a:p>
            <a:pPr marL="900000" algn="just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Simulates the output of continuous-time, causal LTI systems described by linear constant-coefficient differential equations.</a:t>
            </a:r>
          </a:p>
          <a:p>
            <a:pPr marL="540000" algn="just">
              <a:lnSpc>
                <a:spcPct val="150000"/>
              </a:lnSpc>
            </a:pPr>
            <a:r>
              <a:rPr lang="en-US" altLang="zh-CN" sz="11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Command call 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00000">
              <a:lnSpc>
                <a:spcPct val="150000"/>
              </a:lnSpc>
            </a:pPr>
            <a:r>
              <a:rPr lang="pt-BR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=lsim(b,a,x,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257299" y="4363507"/>
                <a:ext cx="5496791" cy="1795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: Constant coefficient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zh-CN" altLang="en-US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sup>
                            </m:sSup>
                            <m:r>
                              <a:rPr lang="zh-CN" altLang="en-US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dirty="0"/>
                  <a:t>;</a:t>
                </a:r>
              </a:p>
              <a:p>
                <a:r>
                  <a:rPr lang="en-US" altLang="zh-CN" dirty="0"/>
                  <a:t>b: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tant coefficient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zh-CN" altLang="en-US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sup>
                            </m:sSup>
                            <m:r>
                              <a:rPr lang="zh-CN" altLang="en-US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dirty="0"/>
                  <a:t>;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: The input of the system;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: The output of the system;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: The time samples for the input and output.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299" y="4363507"/>
                <a:ext cx="5496791" cy="1795300"/>
              </a:xfrm>
              <a:prstGeom prst="rect">
                <a:avLst/>
              </a:prstGeom>
              <a:blipFill rotWithShape="0">
                <a:blip r:embed="rId3"/>
                <a:stretch>
                  <a:fillRect l="-887" b="-4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66662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" name="图片 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7200" y="1828318"/>
            <a:ext cx="2018486" cy="1003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algn="ctr"/>
            <a:r>
              <a:rPr lang="en-US" altLang="zh-CN" sz="6000" i="0" dirty="0">
                <a:latin typeface="华文楷体" panose="02010600040101010101" pitchFamily="2" charset="-122"/>
                <a:ea typeface="华文楷体" panose="02010600040101010101" pitchFamily="2" charset="-122"/>
              </a:rPr>
              <a:t>Lab2</a:t>
            </a:r>
            <a:endParaRPr lang="zh-CN" altLang="en-US" sz="6000" i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7200" y="3044279"/>
            <a:ext cx="85382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Analysis LTI system using MATLAB  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4096843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sim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06448" y="784344"/>
            <a:ext cx="7931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ex3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1079874" y="2929835"/>
            <a:ext cx="5556593" cy="94179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n"/>
              <a:defRPr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16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n"/>
              <a:defRPr sz="1400" b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2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=[0:10]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2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=ones(1,length(t))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2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=1;a=[1 0.5];</a:t>
            </a:r>
          </a:p>
          <a:p>
            <a:pPr>
              <a:lnSpc>
                <a:spcPct val="100000"/>
              </a:lnSpc>
              <a:buClrTx/>
              <a:buNone/>
            </a:pPr>
            <a:r>
              <a:rPr kumimoji="1" lang="en-US" altLang="zh-CN" sz="12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=</a:t>
            </a:r>
            <a:r>
              <a:rPr kumimoji="1" lang="en-US" altLang="zh-CN" sz="12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im</a:t>
            </a:r>
            <a:r>
              <a:rPr kumimoji="1" lang="en-US" altLang="zh-CN" sz="12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12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,a,x,t</a:t>
            </a:r>
            <a:r>
              <a:rPr kumimoji="1" lang="en-US" altLang="zh-CN" sz="12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; plot(</a:t>
            </a:r>
            <a:r>
              <a:rPr kumimoji="1" lang="en-US" altLang="zh-CN" sz="12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,y</a:t>
            </a:r>
            <a:r>
              <a:rPr kumimoji="1" lang="en-US" altLang="zh-CN" sz="12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'--'); </a:t>
            </a:r>
            <a:r>
              <a:rPr kumimoji="1" lang="en-US" altLang="zh-CN" sz="12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label</a:t>
            </a:r>
            <a:r>
              <a:rPr kumimoji="1" lang="en-US" altLang="zh-CN" sz="12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't'); </a:t>
            </a:r>
            <a:r>
              <a:rPr kumimoji="1" lang="en-US" altLang="zh-CN" sz="1200" b="0" dirty="0" err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label</a:t>
            </a:r>
            <a:r>
              <a:rPr kumimoji="1" lang="en-US" altLang="zh-CN" sz="1200" b="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'y');</a:t>
            </a:r>
          </a:p>
        </p:txBody>
      </p:sp>
      <p:sp>
        <p:nvSpPr>
          <p:cNvPr id="6" name="矩形 5"/>
          <p:cNvSpPr/>
          <p:nvPr/>
        </p:nvSpPr>
        <p:spPr>
          <a:xfrm>
            <a:off x="984483" y="2332167"/>
            <a:ext cx="12891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code</a:t>
            </a:r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984483" y="4069190"/>
            <a:ext cx="12891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figure</a:t>
            </a:r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827584" y="1382965"/>
                <a:ext cx="764471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imulates the outpu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e partial fraction expansion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a causal, stable LTI system 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382965"/>
                <a:ext cx="7644714" cy="646331"/>
              </a:xfrm>
              <a:prstGeom prst="rect">
                <a:avLst/>
              </a:prstGeom>
              <a:blipFill rotWithShape="0">
                <a:blip r:embed="rId3"/>
                <a:stretch>
                  <a:fillRect l="-718" t="-5660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557431" y="1871427"/>
                <a:ext cx="2601481" cy="629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𝑑𝑦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7431" y="1871427"/>
                <a:ext cx="2601481" cy="6298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7752" y="4041085"/>
            <a:ext cx="3628615" cy="2729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7820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723900" y="2039248"/>
            <a:ext cx="76962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algn="ctr"/>
            <a:r>
              <a:rPr lang="en-US" altLang="zh-CN" sz="12000" i="0" dirty="0">
                <a:latin typeface="华文楷体" panose="02010600040101010101" pitchFamily="2" charset="-122"/>
                <a:ea typeface="华文楷体" panose="02010600040101010101" pitchFamily="2" charset="-122"/>
              </a:rPr>
              <a:t>Thanks</a:t>
            </a:r>
            <a:endParaRPr lang="zh-CN" altLang="en-US" sz="12000" i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493838" y="3681413"/>
            <a:ext cx="6156325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algn="ctr"/>
            <a:endParaRPr lang="zh-CN" altLang="en-US" sz="2800" i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802668" y="4596754"/>
            <a:ext cx="61563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algn="ctr"/>
            <a:r>
              <a:rPr lang="en-US" altLang="zh-CN" sz="2800" i="0" dirty="0">
                <a:latin typeface="宋体" panose="02010600030101010101" pitchFamily="2" charset="-122"/>
                <a:ea typeface="宋体" panose="02010600030101010101" pitchFamily="2" charset="-122"/>
              </a:rPr>
              <a:t>2021.10.26</a:t>
            </a:r>
            <a:endParaRPr lang="zh-CN" altLang="en-US" sz="2800" i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1803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1379" y="984672"/>
            <a:ext cx="8318705" cy="1307424"/>
          </a:xfrm>
        </p:spPr>
        <p:txBody>
          <a:bodyPr>
            <a:noAutofit/>
          </a:bodyPr>
          <a:lstStyle/>
          <a:p>
            <a:pPr lvl="0">
              <a:buFont typeface="Wingdings" panose="05000000000000000000" pitchFamily="2" charset="2"/>
              <a:buChar char="Ø"/>
            </a:pPr>
            <a:r>
              <a:rPr lang="en-US" altLang="zh-CN" sz="36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s book</a:t>
            </a:r>
            <a:r>
              <a:rPr lang="zh-CN" altLang="zh-CN" sz="32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：</a:t>
            </a:r>
            <a:endParaRPr lang="en-US" altLang="zh-CN" sz="3200" b="1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lvl="0"/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John </a:t>
            </a:r>
            <a:r>
              <a:rPr lang="en-US" altLang="zh-CN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.Buck</a:t>
            </a:r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Michael M. Daniel, Andrew C. Singer. Computer Exploration in Signals and Systems —— Using MATLAB. </a:t>
            </a:r>
          </a:p>
          <a:p>
            <a:pPr marL="0" indent="0">
              <a:buNone/>
            </a:pPr>
            <a:endParaRPr lang="zh-CN" altLang="zh-CN" b="1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61964" y="2941649"/>
            <a:ext cx="5704095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ab report template</a:t>
            </a:r>
          </a:p>
          <a:p>
            <a:r>
              <a:rPr lang="en-US" altLang="zh-CN" dirty="0"/>
              <a:t>        </a:t>
            </a:r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 report _template.doc</a:t>
            </a:r>
            <a:endParaRPr lang="zh-CN" altLang="en-US" sz="20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21379" y="4304860"/>
            <a:ext cx="567812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2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quired instruments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r, MATLAB</a:t>
            </a:r>
          </a:p>
        </p:txBody>
      </p:sp>
    </p:spTree>
    <p:extLst>
      <p:ext uri="{BB962C8B-B14F-4D97-AF65-F5344CB8AC3E}">
        <p14:creationId xmlns:p14="http://schemas.microsoft.com/office/powerpoint/2010/main" val="24226033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ef objects for 4 Labs: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36041" y="1816481"/>
            <a:ext cx="8636877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800" kern="100" dirty="0">
                <a:latin typeface="Times New Roman" panose="02020603050405020304" pitchFamily="18" charset="0"/>
              </a:rPr>
              <a:t>Lab1 : Represent signals using MATLAB; </a:t>
            </a:r>
            <a:endParaRPr lang="zh-CN" altLang="zh-CN" sz="1800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8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Lab2 : Analysis LTI systems using MATLAB;</a:t>
            </a:r>
          </a:p>
          <a:p>
            <a:pPr algn="just"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800" kern="100" dirty="0">
                <a:latin typeface="Times New Roman" panose="02020603050405020304" pitchFamily="18" charset="0"/>
              </a:rPr>
              <a:t>Lab3 :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Frequency domain analysis using MATLAB ;</a:t>
            </a:r>
            <a:endParaRPr lang="zh-CN" altLang="zh-CN" sz="2800" kern="100" dirty="0">
              <a:latin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800" kern="100" dirty="0">
                <a:latin typeface="Times New Roman" panose="02020603050405020304" pitchFamily="18" charset="0"/>
              </a:rPr>
              <a:t>Lab4:  Transform domain analysis using MATLAB.</a:t>
            </a:r>
            <a:endParaRPr lang="zh-CN" altLang="zh-CN" sz="1800" kern="1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03370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内容占位符 6"/>
          <p:cNvSpPr txBox="1">
            <a:spLocks/>
          </p:cNvSpPr>
          <p:nvPr/>
        </p:nvSpPr>
        <p:spPr bwMode="auto">
          <a:xfrm>
            <a:off x="2065927" y="2297774"/>
            <a:ext cx="468829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Introduction of Lab2</a:t>
            </a:r>
          </a:p>
        </p:txBody>
      </p:sp>
      <p:sp>
        <p:nvSpPr>
          <p:cNvPr id="9" name="内容占位符 6"/>
          <p:cNvSpPr txBox="1">
            <a:spLocks/>
          </p:cNvSpPr>
          <p:nvPr/>
        </p:nvSpPr>
        <p:spPr bwMode="auto">
          <a:xfrm>
            <a:off x="2074454" y="3683829"/>
            <a:ext cx="6801626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8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Theoretical background and commands</a:t>
            </a:r>
          </a:p>
        </p:txBody>
      </p:sp>
    </p:spTree>
    <p:extLst>
      <p:ext uri="{BB962C8B-B14F-4D97-AF65-F5344CB8AC3E}">
        <p14:creationId xmlns:p14="http://schemas.microsoft.com/office/powerpoint/2010/main" val="321452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4000" b="1" kern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. Introduction 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42368" y="855517"/>
            <a:ext cx="793122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Objective</a:t>
            </a:r>
            <a:r>
              <a:rPr lang="zh-CN" altLang="en-US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en-US" altLang="zh-CN" sz="3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81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further familiar with the properties of linear time-invariant (LTI) systems.</a:t>
            </a:r>
          </a:p>
          <a:p>
            <a:pPr marL="81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form convolution using MATLAB</a:t>
            </a:r>
            <a:r>
              <a:rPr lang="en-US" altLang="zh-CN" sz="2800" dirty="0"/>
              <a:t>.</a:t>
            </a:r>
            <a:endParaRPr lang="zh-CN" altLang="zh-CN" sz="2800" dirty="0"/>
          </a:p>
          <a:p>
            <a:pPr marL="81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the output of causal LTI system characterized by linear constant-coefficient differential/ difference equations. </a:t>
            </a:r>
            <a:endParaRPr lang="zh-CN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42368" y="4986995"/>
            <a:ext cx="79312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ubmit your report to my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A(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鑫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efore Dec 31, 2021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42368" y="4099641"/>
            <a:ext cx="8304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Related commands: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, filter, 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sim</a:t>
            </a:r>
            <a:endParaRPr lang="zh-CN" alt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88297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Introduction of lab2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70031" y="1192297"/>
            <a:ext cx="793122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■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Exercises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81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form convolution. 2.1(c)</a:t>
            </a:r>
          </a:p>
          <a:p>
            <a:pPr marL="817200" indent="-457200">
              <a:buFont typeface="Wingdings" panose="05000000000000000000" pitchFamily="2" charset="2"/>
              <a:buChar char="Ø"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1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the output of causal LTI system characterized by linear constant-coefficient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ce equation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2.2(a)(b)(c)(d)(e)(g)</a:t>
            </a:r>
          </a:p>
        </p:txBody>
      </p:sp>
    </p:spTree>
    <p:extLst>
      <p:ext uri="{BB962C8B-B14F-4D97-AF65-F5344CB8AC3E}">
        <p14:creationId xmlns:p14="http://schemas.microsoft.com/office/powerpoint/2010/main" val="39942256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内容占位符 6"/>
          <p:cNvSpPr txBox="1">
            <a:spLocks/>
          </p:cNvSpPr>
          <p:nvPr/>
        </p:nvSpPr>
        <p:spPr bwMode="auto">
          <a:xfrm>
            <a:off x="2065927" y="2297774"/>
            <a:ext cx="468829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8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Introduction of Lab2</a:t>
            </a:r>
          </a:p>
        </p:txBody>
      </p:sp>
      <p:sp>
        <p:nvSpPr>
          <p:cNvPr id="9" name="内容占位符 6"/>
          <p:cNvSpPr txBox="1">
            <a:spLocks/>
          </p:cNvSpPr>
          <p:nvPr/>
        </p:nvSpPr>
        <p:spPr bwMode="auto">
          <a:xfrm>
            <a:off x="1957182" y="3642265"/>
            <a:ext cx="6801626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Theoretical background and commands</a:t>
            </a:r>
          </a:p>
        </p:txBody>
      </p:sp>
    </p:spTree>
    <p:extLst>
      <p:ext uri="{BB962C8B-B14F-4D97-AF65-F5344CB8AC3E}">
        <p14:creationId xmlns:p14="http://schemas.microsoft.com/office/powerpoint/2010/main" val="2019055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内容占位符 6"/>
          <p:cNvSpPr txBox="1">
            <a:spLocks/>
          </p:cNvSpPr>
          <p:nvPr/>
        </p:nvSpPr>
        <p:spPr bwMode="auto">
          <a:xfrm>
            <a:off x="2107117" y="2110841"/>
            <a:ext cx="468829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8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Theoretical background</a:t>
            </a:r>
            <a:endParaRPr lang="en-US" altLang="zh-CN" sz="28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6"/>
          <p:cNvSpPr txBox="1">
            <a:spLocks/>
          </p:cNvSpPr>
          <p:nvPr/>
        </p:nvSpPr>
        <p:spPr bwMode="auto">
          <a:xfrm>
            <a:off x="2564380" y="2778990"/>
            <a:ext cx="468829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1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nv</a:t>
            </a:r>
            <a:endParaRPr lang="en-US" altLang="zh-CN" sz="2400" kern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内容占位符 6"/>
          <p:cNvSpPr txBox="1">
            <a:spLocks/>
          </p:cNvSpPr>
          <p:nvPr/>
        </p:nvSpPr>
        <p:spPr bwMode="auto">
          <a:xfrm>
            <a:off x="2564380" y="3435271"/>
            <a:ext cx="468829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2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ilter</a:t>
            </a:r>
            <a:endParaRPr lang="en-US" altLang="zh-CN" sz="2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内容占位符 6"/>
          <p:cNvSpPr txBox="1">
            <a:spLocks/>
          </p:cNvSpPr>
          <p:nvPr/>
        </p:nvSpPr>
        <p:spPr bwMode="auto">
          <a:xfrm>
            <a:off x="2564380" y="4115288"/>
            <a:ext cx="4688294" cy="503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AB200"/>
              </a:buClr>
              <a:buFont typeface="Wingdings" pitchFamily="2" charset="2"/>
              <a:buChar char="u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 i="0" baseline="0">
                <a:solidFill>
                  <a:schemeClr val="tx1"/>
                </a:solidFill>
                <a:latin typeface="Arial Unicode MS" pitchFamily="34" charset="-122"/>
                <a:ea typeface="华文仿宋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3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sim</a:t>
            </a:r>
            <a:endParaRPr lang="en-US" altLang="zh-CN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6023848"/>
      </p:ext>
    </p:extLst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52</TotalTime>
  <Words>1009</Words>
  <Application>Microsoft Office PowerPoint</Application>
  <PresentationFormat>On-screen Show (4:3)</PresentationFormat>
  <Paragraphs>156</Paragraphs>
  <Slides>21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5" baseType="lpstr">
      <vt:lpstr>Arial Unicode MS</vt:lpstr>
      <vt:lpstr>华文楷体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自定义设计方案</vt:lpstr>
      <vt:lpstr>默认设计模板</vt:lpstr>
      <vt:lpstr>2_默认设计模板</vt:lpstr>
      <vt:lpstr>Image</vt:lpstr>
      <vt:lpstr>Equation</vt:lpstr>
      <vt:lpstr>PowerPoint Presentation</vt:lpstr>
      <vt:lpstr>PowerPoint Presentation</vt:lpstr>
      <vt:lpstr>PowerPoint Presentation</vt:lpstr>
      <vt:lpstr> Chief objects for 4 Labs:</vt:lpstr>
      <vt:lpstr>Contents</vt:lpstr>
      <vt:lpstr>1. Introduction </vt:lpstr>
      <vt:lpstr>1. Introduction of lab2</vt:lpstr>
      <vt:lpstr>Contents</vt:lpstr>
      <vt:lpstr>Contents</vt:lpstr>
      <vt:lpstr>2.1 conv</vt:lpstr>
      <vt:lpstr>2.1 conv</vt:lpstr>
      <vt:lpstr>2.1 conv</vt:lpstr>
      <vt:lpstr>Contents</vt:lpstr>
      <vt:lpstr>2.2 filter</vt:lpstr>
      <vt:lpstr>2.2 filter</vt:lpstr>
      <vt:lpstr>2.2 filter</vt:lpstr>
      <vt:lpstr>Contents</vt:lpstr>
      <vt:lpstr>2.3 lsim</vt:lpstr>
      <vt:lpstr>2.3 lsim</vt:lpstr>
      <vt:lpstr>2.3 lsim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gFang Wang</dc:creator>
  <cp:lastModifiedBy>Lingfang Wang</cp:lastModifiedBy>
  <cp:revision>670</cp:revision>
  <dcterms:created xsi:type="dcterms:W3CDTF">2016-11-24T09:12:08Z</dcterms:created>
  <dcterms:modified xsi:type="dcterms:W3CDTF">2021-10-25T02:23:15Z</dcterms:modified>
</cp:coreProperties>
</file>